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2E4AC2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92E8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6220E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3EB3ED94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77777777" w:rsidR="004543B4" w:rsidRPr="00BF5B7E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14:paraId="777E87CD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77777777" w:rsidR="004543B4" w:rsidRPr="00BF5B7E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</w:p>
    <w:p w14:paraId="6B811F6C" w14:textId="77777777" w:rsidR="007122CF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</w:p>
    <w:p w14:paraId="539F58E3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</w:p>
    <w:p w14:paraId="2321D09D" w14:textId="77777777" w:rsidR="004543B4" w:rsidRPr="00BF5B7E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</w:p>
    <w:p w14:paraId="634CC9D6" w14:textId="77777777" w:rsidR="007122CF" w:rsidRPr="00BF5B7E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3E7F66E" w14:textId="77777777" w:rsidR="004543B4" w:rsidRPr="00BF5B7E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4" o:title=""/>
          </v:shape>
          <o:OLEObject Type="Embed" ProgID="Equation.DSMT4" ShapeID="_x0000_i1025" DrawAspect="Content" ObjectID="_1732613407" r:id="rId5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4543B4" w:rsidRPr="0044110D" w14:paraId="4AAE22D8" w14:textId="77777777" w:rsidTr="00E82B12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352DB656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C9D4A21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9317DA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BF5B7E" w:rsidRPr="0044110D" w14:paraId="454B6630" w14:textId="77777777" w:rsidTr="004A2CB9"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69061AE" w14:textId="7EC10CFA" w:rsidR="00BF5B7E" w:rsidRPr="00BF5B7E" w:rsidRDefault="00BF5B7E" w:rsidP="00BF5B7E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7D569282" w14:textId="77777777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7D3F856D" w14:textId="3CFC505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8EE9EB6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4A2CB9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FD86B7D" w14:textId="514C7F6B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CA06A22" w14:textId="1AD45C02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1147E6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4A2CB9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38D94BE3" w14:textId="5034A933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3410DA6" w14:textId="7D040389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1B5460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4A2CB9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7C682517" w14:textId="3497F424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263E309" w14:textId="1E089E7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D099788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E82B12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E82B12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D12AB" w14:textId="41A09D7B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…..tháng…..năm 20</w:t>
            </w:r>
          </w:p>
          <w:p w14:paraId="57922D8B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DEA1E6A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DE033B8" w14:textId="77777777" w:rsidR="0060154B" w:rsidRDefault="0060154B"/>
    <w:p w14:paraId="4D2D0EBB" w14:textId="77777777" w:rsidR="00113C31" w:rsidRDefault="00113C31"/>
    <w:p w14:paraId="549B038F" w14:textId="77777777" w:rsidR="00113C31" w:rsidRPr="00113C31" w:rsidRDefault="00113C31" w:rsidP="00113C31">
      <w:pPr>
        <w:tabs>
          <w:tab w:val="center" w:pos="7371"/>
        </w:tabs>
        <w:rPr>
          <w:b/>
          <w:i/>
        </w:rPr>
      </w:pPr>
      <w:r>
        <w:tab/>
      </w:r>
      <w:r w:rsidR="009B7AAA"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3B4"/>
    <w:rsid w:val="00113C31"/>
    <w:rsid w:val="00272D83"/>
    <w:rsid w:val="002B5540"/>
    <w:rsid w:val="004543B4"/>
    <w:rsid w:val="0057163D"/>
    <w:rsid w:val="005E691F"/>
    <w:rsid w:val="0060154B"/>
    <w:rsid w:val="007122CF"/>
    <w:rsid w:val="008B1CF4"/>
    <w:rsid w:val="009B7AAA"/>
    <w:rsid w:val="00B644AD"/>
    <w:rsid w:val="00BF5B7E"/>
    <w:rsid w:val="00D25179"/>
    <w:rsid w:val="00E04F93"/>
    <w:rsid w:val="00E1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6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12-15T05:44:00Z</dcterms:created>
  <dcterms:modified xsi:type="dcterms:W3CDTF">2022-12-15T05:44:00Z</dcterms:modified>
</cp:coreProperties>
</file>